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ACFF04" w14:textId="77777777" w:rsidR="00DB34F3" w:rsidRPr="009B6B56" w:rsidRDefault="00DB34F3" w:rsidP="00DB34F3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9B6B56">
        <w:rPr>
          <w:rFonts w:ascii="Times New Roman" w:hAnsi="Times New Roman"/>
          <w:b/>
        </w:rPr>
        <w:t xml:space="preserve">Chapter </w:t>
      </w:r>
      <w:r>
        <w:rPr>
          <w:rFonts w:ascii="Times New Roman" w:hAnsi="Times New Roman"/>
          <w:b/>
        </w:rPr>
        <w:t>1</w:t>
      </w:r>
    </w:p>
    <w:p w14:paraId="12BFF819" w14:textId="77777777" w:rsidR="00DB34F3" w:rsidRPr="009B6B56" w:rsidRDefault="00DB34F3" w:rsidP="00DB34F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Parametric Equations and Polar Coordinates </w:t>
      </w:r>
    </w:p>
    <w:p w14:paraId="699DA109" w14:textId="77777777" w:rsidR="00DB34F3" w:rsidRPr="009B6B56" w:rsidRDefault="00DB34F3" w:rsidP="00DB34F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9B6B56">
        <w:rPr>
          <w:rFonts w:ascii="Times New Roman" w:hAnsi="Times New Roman" w:cs="Times New Roman"/>
          <w:b/>
          <w:sz w:val="24"/>
          <w:szCs w:val="24"/>
        </w:rPr>
        <w:t>.2 Calculus of Parametric Curves</w:t>
      </w:r>
    </w:p>
    <w:p w14:paraId="5F37BAD2" w14:textId="77777777" w:rsidR="00DB34F3" w:rsidRPr="009B6B56" w:rsidRDefault="00DB34F3" w:rsidP="00DB34F3">
      <w:pPr>
        <w:pStyle w:val="NormalWeb"/>
        <w:spacing w:before="0" w:beforeAutospacing="0" w:after="0" w:afterAutospacing="0"/>
      </w:pPr>
    </w:p>
    <w:p w14:paraId="78070159" w14:textId="77777777" w:rsidR="00DB34F3" w:rsidRPr="009B6B56" w:rsidRDefault="00DB34F3" w:rsidP="00DB34F3">
      <w:pPr>
        <w:pStyle w:val="NormalWeb"/>
        <w:spacing w:before="0" w:beforeAutospacing="0" w:after="0" w:afterAutospacing="0"/>
        <w:rPr>
          <w:b/>
        </w:rPr>
      </w:pPr>
      <w:r w:rsidRPr="009B6B56">
        <w:rPr>
          <w:b/>
        </w:rPr>
        <w:t>Section Exercises</w:t>
      </w:r>
    </w:p>
    <w:p w14:paraId="3FCBA539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each set of parametric equations represents a line. Without eliminating the parameter, find the slope of each line. </w:t>
      </w:r>
    </w:p>
    <w:p w14:paraId="23C3C7E2" w14:textId="77777777" w:rsidR="00AF36B0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40E5401" w14:textId="3676A41E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700" w:dyaOrig="340" w14:anchorId="7ED582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7.25pt" o:ole="">
            <v:imagedata r:id="rId9" o:title=""/>
          </v:shape>
          <o:OLEObject Type="Embed" ProgID="Equation.DSMT4" ShapeID="_x0000_i1025" DrawAspect="Content" ObjectID="_1538900337" r:id="rId10"/>
        </w:object>
      </w:r>
    </w:p>
    <w:p w14:paraId="44B97F8F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0</w:t>
      </w:r>
    </w:p>
    <w:p w14:paraId="36109ADB" w14:textId="77777777" w:rsidR="00AF36B0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0C554F2" w14:textId="660EC62A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5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220" w:dyaOrig="340" w14:anchorId="513A1B70">
          <v:shape id="_x0000_i1026" type="#_x0000_t75" style="width:111pt;height:17.25pt" o:ole="">
            <v:imagedata r:id="rId11" o:title=""/>
          </v:shape>
          <o:OLEObject Type="Embed" ProgID="Equation.DSMT4" ShapeID="_x0000_i1026" DrawAspect="Content" ObjectID="_1538900338" r:id="rId12"/>
        </w:object>
      </w:r>
    </w:p>
    <w:p w14:paraId="6D58A7BF" w14:textId="77777777" w:rsidR="00DB34F3" w:rsidRPr="009B6B56" w:rsidRDefault="00DB34F3" w:rsidP="00DB34F3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D3B6A8F">
          <v:shape id="_x0000_i1027" type="#_x0000_t75" style="width:18.75pt;height:30.75pt" o:ole="">
            <v:imagedata r:id="rId13" o:title=""/>
          </v:shape>
          <o:OLEObject Type="Embed" ProgID="Equation.DSMT4" ShapeID="_x0000_i1027" DrawAspect="Content" ObjectID="_1538900339" r:id="rId14"/>
        </w:object>
      </w:r>
    </w:p>
    <w:p w14:paraId="7D283070" w14:textId="5B3A05BF" w:rsidR="00DB34F3" w:rsidRDefault="00DB34F3" w:rsidP="00DB34F3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FB5EE8" w14:textId="77777777" w:rsidR="00AF36B0" w:rsidRPr="009B6B56" w:rsidRDefault="00AF36B0" w:rsidP="00DB34F3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D721D1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determine the slope of the tangent line, then find the equation of the tangent line at the given value of the parameter. </w:t>
      </w:r>
    </w:p>
    <w:p w14:paraId="11499E35" w14:textId="77777777" w:rsidR="00AF36B0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936AF64" w14:textId="3D654C84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7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24"/>
          <w:sz w:val="24"/>
          <w:szCs w:val="24"/>
        </w:rPr>
        <w:object w:dxaOrig="2720" w:dyaOrig="620" w14:anchorId="3C7B1199">
          <v:shape id="_x0000_i1028" type="#_x0000_t75" style="width:135.75pt;height:30.75pt" o:ole="">
            <v:imagedata r:id="rId15" o:title=""/>
          </v:shape>
          <o:OLEObject Type="Embed" ProgID="Equation.DSMT4" ShapeID="_x0000_i1028" DrawAspect="Content" ObjectID="_1538900340" r:id="rId16"/>
        </w:object>
      </w:r>
    </w:p>
    <w:p w14:paraId="01F36846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585EE4AF">
          <v:shape id="_x0000_i1029" type="#_x0000_t75" style="width:51pt;height:15.75pt" o:ole="">
            <v:imagedata r:id="rId17" o:title=""/>
          </v:shape>
          <o:OLEObject Type="Embed" ProgID="Equation.DSMT4" ShapeID="_x0000_i1029" DrawAspect="Content" ObjectID="_1538900341" r:id="rId1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B780010">
          <v:shape id="_x0000_i1030" type="#_x0000_t75" style="width:30.75pt;height:17.25pt" o:ole="">
            <v:imagedata r:id="rId19" o:title=""/>
          </v:shape>
          <o:OLEObject Type="Embed" ProgID="Equation.DSMT4" ShapeID="_x0000_i1030" DrawAspect="Content" ObjectID="_1538900342" r:id="rId20"/>
        </w:object>
      </w:r>
    </w:p>
    <w:p w14:paraId="7F0F0C3C" w14:textId="77777777" w:rsidR="00AF36B0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CCFBF5F" w14:textId="3502CDFB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1248AAA4">
          <v:shape id="_x0000_i1031" type="#_x0000_t75" style="width:134.25pt;height:30.75pt" o:ole="">
            <v:imagedata r:id="rId21" o:title=""/>
          </v:shape>
          <o:OLEObject Type="Embed" ProgID="Equation.DSMT4" ShapeID="_x0000_i1031" DrawAspect="Content" ObjectID="_1538900343" r:id="rId22"/>
        </w:object>
      </w:r>
    </w:p>
    <w:p w14:paraId="38ED69D7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Slope is undefined;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8C7065C">
          <v:shape id="_x0000_i1032" type="#_x0000_t75" style="width:30pt;height:14.25pt" o:ole="">
            <v:imagedata r:id="rId23" o:title=""/>
          </v:shape>
          <o:OLEObject Type="Embed" ProgID="Equation.DSMT4" ShapeID="_x0000_i1032" DrawAspect="Content" ObjectID="_1538900344" r:id="rId24"/>
        </w:object>
      </w:r>
    </w:p>
    <w:p w14:paraId="123971DF" w14:textId="47A4DF77" w:rsidR="00DB34F3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1DA46F" w14:textId="77777777" w:rsidR="00AF36B0" w:rsidRPr="009B6B56" w:rsidRDefault="00AF36B0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D22B90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all points on the curve that have the given slope. </w:t>
      </w:r>
    </w:p>
    <w:p w14:paraId="59DE0BF4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67D64E9" w14:textId="66072319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1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400" w:dyaOrig="340" w14:anchorId="28F21193">
          <v:shape id="_x0000_i1033" type="#_x0000_t75" style="width:120.75pt;height:17.25pt" o:ole="">
            <v:imagedata r:id="rId25" o:title=""/>
          </v:shape>
          <o:OLEObject Type="Embed" ProgID="Equation.DSMT4" ShapeID="_x0000_i1033" DrawAspect="Content" ObjectID="_1538900345" r:id="rId26"/>
        </w:object>
      </w:r>
      <w:proofErr w:type="gramStart"/>
      <w:r w:rsidR="00DB34F3" w:rsidRPr="009B6B56">
        <w:rPr>
          <w:rFonts w:ascii="Times New Roman" w:hAnsi="Times New Roman" w:cs="Times New Roman"/>
          <w:sz w:val="24"/>
          <w:szCs w:val="24"/>
        </w:rPr>
        <w:t>slope</w:t>
      </w:r>
      <w:proofErr w:type="gramEnd"/>
      <w:r w:rsidR="00DB34F3" w:rsidRPr="009B6B56">
        <w:rPr>
          <w:rFonts w:ascii="Times New Roman" w:hAnsi="Times New Roman" w:cs="Times New Roman"/>
          <w:sz w:val="24"/>
          <w:szCs w:val="24"/>
        </w:rPr>
        <w:t xml:space="preserve"> = 0.5 </w:t>
      </w:r>
    </w:p>
    <w:p w14:paraId="03950D40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69990BD7">
          <v:shape id="_x0000_i1034" type="#_x0000_t75" style="width:1in;height:17.25pt" o:ole="">
            <v:imagedata r:id="rId27" o:title=""/>
          </v:shape>
          <o:OLEObject Type="Embed" ProgID="Equation.DSMT4" ShapeID="_x0000_i1034" DrawAspect="Content" ObjectID="_1538900346" r:id="rId2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2F683656">
          <v:shape id="_x0000_i1035" type="#_x0000_t75" style="width:56.25pt;height:36pt" o:ole="">
            <v:imagedata r:id="rId29" o:title=""/>
          </v:shape>
          <o:OLEObject Type="Embed" ProgID="Equation.DSMT4" ShapeID="_x0000_i1035" DrawAspect="Content" ObjectID="_1538900347" r:id="rId30"/>
        </w:object>
      </w:r>
    </w:p>
    <w:p w14:paraId="69F5C052" w14:textId="77777777" w:rsidR="00AF36B0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0BB7BE9" w14:textId="6EB0CFAD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3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24"/>
          <w:sz w:val="24"/>
          <w:szCs w:val="24"/>
        </w:rPr>
        <w:object w:dxaOrig="2940" w:dyaOrig="620" w14:anchorId="4DA8F582">
          <v:shape id="_x0000_i1036" type="#_x0000_t75" style="width:146.25pt;height:30.75pt" o:ole="">
            <v:imagedata r:id="rId31" o:title=""/>
          </v:shape>
          <o:OLEObject Type="Embed" ProgID="Equation.DSMT4" ShapeID="_x0000_i1036" DrawAspect="Content" ObjectID="_1538900348" r:id="rId32"/>
        </w:object>
      </w:r>
    </w:p>
    <w:p w14:paraId="138D750F" w14:textId="101C2539" w:rsidR="00DB34F3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No points possible; undefined expression.</w:t>
      </w:r>
    </w:p>
    <w:p w14:paraId="22CCBB79" w14:textId="2340DA8A" w:rsidR="00AF36B0" w:rsidRDefault="00AF36B0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0CA1D9" w14:textId="77777777" w:rsidR="00AF36B0" w:rsidRPr="009B6B56" w:rsidRDefault="00AF36B0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553597" w14:textId="77777777" w:rsidR="00AF36B0" w:rsidRDefault="00AF36B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2CA6BD6" w14:textId="21A9C0C6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write the equation of the tangent line in Cartesian coordinates for the given parameter </w:t>
      </w:r>
      <w:r w:rsidRPr="009B6B56">
        <w:rPr>
          <w:rFonts w:ascii="Times New Roman" w:hAnsi="Times New Roman" w:cs="Times New Roman"/>
          <w:b/>
          <w:i/>
          <w:sz w:val="24"/>
          <w:szCs w:val="24"/>
        </w:rPr>
        <w:t>t</w:t>
      </w:r>
      <w:r w:rsidRPr="009B6B56">
        <w:rPr>
          <w:rFonts w:ascii="Times New Roman" w:hAnsi="Times New Roman" w:cs="Times New Roman"/>
          <w:b/>
          <w:sz w:val="24"/>
          <w:szCs w:val="24"/>
        </w:rPr>
        <w:t>.</w:t>
      </w:r>
    </w:p>
    <w:p w14:paraId="6A97D299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7719F6" w14:textId="386ECFD4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5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799" w:dyaOrig="400" w14:anchorId="69EDDCF3">
          <v:shape id="_x0000_i1037" type="#_x0000_t75" style="width:141pt;height:20.25pt" o:ole="">
            <v:imagedata r:id="rId33" o:title=""/>
          </v:shape>
          <o:OLEObject Type="Embed" ProgID="Equation.DSMT4" ShapeID="_x0000_i1037" DrawAspect="Content" ObjectID="_1538900349" r:id="rId34"/>
        </w:object>
      </w:r>
    </w:p>
    <w:p w14:paraId="3D2BDF2A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8"/>
          <w:sz w:val="24"/>
          <w:szCs w:val="24"/>
        </w:rPr>
        <w:object w:dxaOrig="1480" w:dyaOrig="680" w14:anchorId="65424FE2">
          <v:shape id="_x0000_i1038" type="#_x0000_t75" style="width:74.25pt;height:35.25pt" o:ole="">
            <v:imagedata r:id="rId35" o:title=""/>
          </v:shape>
          <o:OLEObject Type="Embed" ProgID="Equation.DSMT4" ShapeID="_x0000_i1038" DrawAspect="Content" ObjectID="_1538900350" r:id="rId36"/>
        </w:object>
      </w:r>
    </w:p>
    <w:p w14:paraId="56543152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F50D66" w14:textId="2CA4F8FD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7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900" w:dyaOrig="360" w14:anchorId="0D2E722A">
          <v:shape id="_x0000_i1039" type="#_x0000_t75" style="width:144.75pt;height:18pt" o:ole="">
            <v:imagedata r:id="rId37" o:title=""/>
          </v:shape>
          <o:OLEObject Type="Embed" ProgID="Equation.DSMT4" ShapeID="_x0000_i1039" DrawAspect="Content" ObjectID="_1538900351" r:id="rId38"/>
        </w:object>
      </w:r>
    </w:p>
    <w:p w14:paraId="320FF080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9DE5DA5">
          <v:shape id="_x0000_i1040" type="#_x0000_t75" style="width:53.25pt;height:17.25pt" o:ole="">
            <v:imagedata r:id="rId39" o:title=""/>
          </v:shape>
          <o:OLEObject Type="Embed" ProgID="Equation.DSMT4" ShapeID="_x0000_i1040" DrawAspect="Content" ObjectID="_1538900352" r:id="rId40"/>
        </w:object>
      </w:r>
    </w:p>
    <w:p w14:paraId="657EAE2E" w14:textId="77777777" w:rsidR="00AF36B0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9484204" w14:textId="6540B771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For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120" w:dyaOrig="320" w14:anchorId="2B91D171">
          <v:shape id="_x0000_i1041" type="#_x0000_t75" style="width:107.25pt;height:15.75pt" o:ole="">
            <v:imagedata r:id="rId41" o:title=""/>
          </v:shape>
          <o:OLEObject Type="Embed" ProgID="Equation.DSMT4" ShapeID="_x0000_i1041" DrawAspect="Content" ObjectID="_1538900353" r:id="rId42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where </w:t>
      </w:r>
      <w:r w:rsidR="00DB34F3" w:rsidRPr="009B6B56">
        <w:rPr>
          <w:rFonts w:ascii="Times New Roman" w:hAnsi="Times New Roman" w:cs="Times New Roman"/>
          <w:position w:val="-6"/>
          <w:sz w:val="24"/>
          <w:szCs w:val="24"/>
        </w:rPr>
        <w:object w:dxaOrig="1040" w:dyaOrig="260" w14:anchorId="141CB6CB">
          <v:shape id="_x0000_i1042" type="#_x0000_t75" style="width:53.25pt;height:12.75pt" o:ole="">
            <v:imagedata r:id="rId43" o:title=""/>
          </v:shape>
          <o:OLEObject Type="Embed" ProgID="Equation.DSMT4" ShapeID="_x0000_i1042" DrawAspect="Content" ObjectID="_1538900354" r:id="rId44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Find all values of </w:t>
      </w:r>
      <w:r w:rsidR="00DB34F3" w:rsidRPr="009B6B56">
        <w:rPr>
          <w:rFonts w:ascii="Times New Roman" w:hAnsi="Times New Roman" w:cs="Times New Roman"/>
          <w:i/>
          <w:sz w:val="24"/>
          <w:szCs w:val="24"/>
        </w:rPr>
        <w:t>t</w: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at which a vertical tangent line exists. </w:t>
      </w:r>
    </w:p>
    <w:p w14:paraId="741981F8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1420" w:dyaOrig="600" w14:anchorId="2C9D3BF3">
          <v:shape id="_x0000_i1043" type="#_x0000_t75" style="width:71.25pt;height:29.25pt" o:ole="">
            <v:imagedata r:id="rId45" o:title=""/>
          </v:shape>
          <o:OLEObject Type="Embed" ProgID="Equation.DSMT4" ShapeID="_x0000_i1043" DrawAspect="Content" ObjectID="_1538900355" r:id="rId46"/>
        </w:object>
      </w:r>
    </w:p>
    <w:p w14:paraId="331C56A9" w14:textId="77777777" w:rsidR="00AF36B0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DFBFA05" w14:textId="65D0D76B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Find </w:t>
      </w:r>
      <w:r w:rsidR="00DB34F3" w:rsidRPr="009B6B56">
        <w:rPr>
          <w:rFonts w:ascii="Times New Roman" w:hAnsi="Times New Roman" w:cs="Times New Roman"/>
          <w:position w:val="-22"/>
          <w:sz w:val="24"/>
          <w:szCs w:val="24"/>
        </w:rPr>
        <w:object w:dxaOrig="320" w:dyaOrig="580" w14:anchorId="6AD9ED4F">
          <v:shape id="_x0000_i1044" type="#_x0000_t75" style="width:17.25pt;height:29.25pt" o:ole="">
            <v:imagedata r:id="rId47" o:title=""/>
          </v:shape>
          <o:OLEObject Type="Embed" ProgID="Equation.DSMT4" ShapeID="_x0000_i1044" DrawAspect="Content" ObjectID="_1538900356" r:id="rId48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for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880" w:dyaOrig="300" w14:anchorId="4571DA06">
          <v:shape id="_x0000_i1045" type="#_x0000_t75" style="width:95.25pt;height:15pt" o:ole="">
            <v:imagedata r:id="rId49" o:title=""/>
          </v:shape>
          <o:OLEObject Type="Embed" ProgID="Equation.DSMT4" ShapeID="_x0000_i1045" DrawAspect="Content" ObjectID="_1538900357" r:id="rId50"/>
        </w:object>
      </w:r>
    </w:p>
    <w:p w14:paraId="76B37DEF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1180" w:dyaOrig="580" w14:anchorId="3BC5E86E">
          <v:shape id="_x0000_i1046" type="#_x0000_t75" style="width:59.25pt;height:29.25pt" o:ole="">
            <v:imagedata r:id="rId51" o:title=""/>
          </v:shape>
          <o:OLEObject Type="Embed" ProgID="Equation.DSMT4" ShapeID="_x0000_i1046" DrawAspect="Content" ObjectID="_1538900358" r:id="rId52"/>
        </w:object>
      </w:r>
    </w:p>
    <w:p w14:paraId="04FFCAFD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1AEC48" w14:textId="5083A5F1" w:rsidR="00DB34F3" w:rsidRPr="009B6B56" w:rsidRDefault="00AF36B0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3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For the curve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579" w:dyaOrig="300" w14:anchorId="7C03388C">
          <v:shape id="_x0000_i1047" type="#_x0000_t75" style="width:78.75pt;height:15pt" o:ole="">
            <v:imagedata r:id="rId53" o:title=""/>
          </v:shape>
          <o:OLEObject Type="Embed" ProgID="Equation.DSMT4" ShapeID="_x0000_i1047" DrawAspect="Content" ObjectID="_1538900359" r:id="rId54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find the slope and concavity of the curve at </w:t>
      </w:r>
      <w:r w:rsidR="00DB34F3" w:rsidRPr="009B6B56">
        <w:rPr>
          <w:rFonts w:ascii="Times New Roman" w:hAnsi="Times New Roman" w:cs="Times New Roman"/>
          <w:position w:val="-6"/>
          <w:sz w:val="24"/>
          <w:szCs w:val="24"/>
        </w:rPr>
        <w:object w:dxaOrig="499" w:dyaOrig="260" w14:anchorId="229D3B9C">
          <v:shape id="_x0000_i1048" type="#_x0000_t75" style="width:24.75pt;height:12.75pt" o:ole="">
            <v:imagedata r:id="rId55" o:title=""/>
          </v:shape>
          <o:OLEObject Type="Embed" ProgID="Equation.DSMT4" ShapeID="_x0000_i1048" DrawAspect="Content" ObjectID="_1538900360" r:id="rId56"/>
        </w:object>
      </w:r>
    </w:p>
    <w:p w14:paraId="77E7629B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680" w:dyaOrig="580" w14:anchorId="0504A71E">
          <v:shape id="_x0000_i1049" type="#_x0000_t75" style="width:35.25pt;height:29.25pt" o:ole="">
            <v:imagedata r:id="rId57" o:title=""/>
          </v:shape>
          <o:OLEObject Type="Embed" ProgID="Equation.DSMT4" ShapeID="_x0000_i1049" DrawAspect="Content" ObjectID="_1538900361" r:id="rId5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820" w:dyaOrig="600" w14:anchorId="1E8BDC67">
          <v:shape id="_x0000_i1050" type="#_x0000_t75" style="width:41.25pt;height:30.75pt" o:ole="">
            <v:imagedata r:id="rId59" o:title=""/>
          </v:shape>
          <o:OLEObject Type="Embed" ProgID="Equation.DSMT4" ShapeID="_x0000_i1050" DrawAspect="Content" ObjectID="_1538900362" r:id="rId60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so the curve is neither concave up nor concave down at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499" w:dyaOrig="260" w14:anchorId="76931F3A">
          <v:shape id="_x0000_i1051" type="#_x0000_t75" style="width:24.75pt;height:12.75pt" o:ole="">
            <v:imagedata r:id="rId61" o:title=""/>
          </v:shape>
          <o:OLEObject Type="Embed" ProgID="Equation.DSMT4" ShapeID="_x0000_i1051" DrawAspect="Content" ObjectID="_1538900363" r:id="rId62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BECAC6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75C826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>Therefore the graph is linear and has a constant slope but no concavity.</w:t>
      </w:r>
    </w:p>
    <w:p w14:paraId="2F8E0A03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22D035" w14:textId="61D568FD" w:rsidR="00DB34F3" w:rsidRPr="009B6B56" w:rsidRDefault="00535738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Find the slope and concavity for the curve whose equation is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439" w:dyaOrig="300" w14:anchorId="217B0210">
          <v:shape id="_x0000_i1052" type="#_x0000_t75" style="width:120.75pt;height:15pt" o:ole="">
            <v:imagedata r:id="rId63" o:title=""/>
          </v:shape>
          <o:OLEObject Type="Embed" ProgID="Equation.DSMT4" ShapeID="_x0000_i1052" DrawAspect="Content" ObjectID="_1538900364" r:id="rId64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at</w:t>
      </w:r>
      <w:r w:rsidR="00DB34F3" w:rsidRPr="009B6B56">
        <w:rPr>
          <w:rFonts w:ascii="Times New Roman" w:hAnsi="Times New Roman" w:cs="Times New Roman"/>
          <w:position w:val="-22"/>
          <w:sz w:val="24"/>
          <w:szCs w:val="24"/>
        </w:rPr>
        <w:object w:dxaOrig="639" w:dyaOrig="580" w14:anchorId="070AF2D6">
          <v:shape id="_x0000_i1053" type="#_x0000_t75" style="width:33pt;height:29.25pt" o:ole="">
            <v:imagedata r:id="rId65" o:title=""/>
          </v:shape>
          <o:OLEObject Type="Embed" ProgID="Equation.DSMT4" ShapeID="_x0000_i1053" DrawAspect="Content" ObjectID="_1538900365" r:id="rId66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9A6729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1880" w:dyaOrig="600" w14:anchorId="4A12B91C">
          <v:shape id="_x0000_i1054" type="#_x0000_t75" style="width:92.25pt;height:30.75pt" o:ole="">
            <v:imagedata r:id="rId67" o:title=""/>
          </v:shape>
          <o:OLEObject Type="Embed" ProgID="Equation.DSMT4" ShapeID="_x0000_i1054" DrawAspect="Content" ObjectID="_1538900366" r:id="rId6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the curve is concave down at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639" w:dyaOrig="580" w14:anchorId="4B5437F2">
          <v:shape id="_x0000_i1055" type="#_x0000_t75" style="width:33pt;height:29.25pt" o:ole="">
            <v:imagedata r:id="rId69" o:title=""/>
          </v:shape>
          <o:OLEObject Type="Embed" ProgID="Equation.DSMT4" ShapeID="_x0000_i1055" DrawAspect="Content" ObjectID="_1538900367" r:id="rId70"/>
        </w:object>
      </w:r>
    </w:p>
    <w:p w14:paraId="302C8771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54D218" w14:textId="5BC102A5" w:rsidR="00DB34F3" w:rsidRPr="009B6B56" w:rsidRDefault="00535738" w:rsidP="00AF36B0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Find all points on the curve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719" w:dyaOrig="300" w14:anchorId="4C03F020">
          <v:shape id="_x0000_i1056" type="#_x0000_t75" style="width:87.75pt;height:15pt" o:ole="">
            <v:imagedata r:id="rId71" o:title=""/>
          </v:shape>
          <o:OLEObject Type="Embed" ProgID="Equation.DSMT4" ShapeID="_x0000_i1056" DrawAspect="Content" ObjectID="_1538900368" r:id="rId72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at which horizontal and vertical tangents exist. </w:t>
      </w:r>
    </w:p>
    <w:p w14:paraId="4C0CA69A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No horizontal tangents. Vertical tangents at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280" w:dyaOrig="300" w14:anchorId="4E1FCB7F">
          <v:shape id="_x0000_i1057" type="#_x0000_t75" style="width:63.75pt;height:15pt" o:ole="">
            <v:imagedata r:id="rId73" o:title=""/>
          </v:shape>
          <o:OLEObject Type="Embed" ProgID="Equation.DSMT4" ShapeID="_x0000_i1057" DrawAspect="Content" ObjectID="_1538900369" r:id="rId74"/>
        </w:object>
      </w:r>
    </w:p>
    <w:p w14:paraId="1C605184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3C0B78" w14:textId="77777777" w:rsidR="00535738" w:rsidRDefault="00535738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C41FEE7" w14:textId="77777777" w:rsidR="00535738" w:rsidRDefault="0053573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D41D6FC" w14:textId="3C5F3A0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</w:t>
      </w:r>
      <w:r w:rsidRPr="00184F29">
        <w:rPr>
          <w:rFonts w:ascii="Times New Roman" w:hAnsi="Times New Roman" w:cs="Times New Roman"/>
          <w:b/>
          <w:position w:val="-10"/>
          <w:sz w:val="24"/>
          <w:szCs w:val="24"/>
        </w:rPr>
        <w:object w:dxaOrig="940" w:dyaOrig="360" w14:anchorId="34CEB91B">
          <v:shape id="_x0000_i1058" type="#_x0000_t75" style="width:47.25pt;height:18pt" o:ole="">
            <v:imagedata r:id="rId75" o:title=""/>
          </v:shape>
          <o:OLEObject Type="Embed" ProgID="Equation.DSMT4" ShapeID="_x0000_i1058" DrawAspect="Content" ObjectID="_1538900370" r:id="rId76"/>
        </w:object>
      </w:r>
      <w:r w:rsidRPr="009B6B5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445C7AA" w14:textId="77777777" w:rsidR="00535738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0FC780C" w14:textId="5BDBA495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9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580491D9">
          <v:shape id="_x0000_i1059" type="#_x0000_t75" style="width:131.25pt;height:18.75pt" o:ole="">
            <v:imagedata r:id="rId77" o:title=""/>
          </v:shape>
          <o:OLEObject Type="Embed" ProgID="Equation.DSMT4" ShapeID="_x0000_i1059" DrawAspect="Content" ObjectID="_1538900371" r:id="rId78"/>
        </w:object>
      </w:r>
    </w:p>
    <w:p w14:paraId="294E847D" w14:textId="77777777" w:rsidR="00535738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84F2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425C157D">
          <v:shape id="_x0000_i1060" type="#_x0000_t75" style="width:54pt;height:20.25pt" o:ole="">
            <v:imagedata r:id="rId79" o:title=""/>
          </v:shape>
          <o:OLEObject Type="Embed" ProgID="Equation.DSMT4" ShapeID="_x0000_i1060" DrawAspect="Content" ObjectID="_1538900372" r:id="rId80"/>
        </w:object>
      </w:r>
    </w:p>
    <w:p w14:paraId="5CD21542" w14:textId="77777777" w:rsidR="00535738" w:rsidRDefault="00535738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91B3C25" w14:textId="77777777" w:rsidR="00535738" w:rsidRDefault="00535738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56C642B" w14:textId="0286669D" w:rsidR="00DB34F3" w:rsidRPr="00535738" w:rsidRDefault="00DB34F3" w:rsidP="00DB34F3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points on the curve at which tangent line is horizontal or vertical. </w:t>
      </w:r>
    </w:p>
    <w:p w14:paraId="4A4B980B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14B057" w14:textId="0C6D6333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184F29">
        <w:rPr>
          <w:rFonts w:ascii="Times New Roman" w:hAnsi="Times New Roman" w:cs="Times New Roman"/>
          <w:position w:val="-10"/>
          <w:sz w:val="24"/>
          <w:szCs w:val="24"/>
        </w:rPr>
        <w:object w:dxaOrig="2600" w:dyaOrig="360" w14:anchorId="69E8E085">
          <v:shape id="_x0000_i1061" type="#_x0000_t75" style="width:129.75pt;height:18pt" o:ole="">
            <v:imagedata r:id="rId81" o:title=""/>
          </v:shape>
          <o:OLEObject Type="Embed" ProgID="Equation.DSMT4" ShapeID="_x0000_i1061" DrawAspect="Content" ObjectID="_1538900373" r:id="rId82"/>
        </w:object>
      </w:r>
    </w:p>
    <w:p w14:paraId="21BDEB59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Horizontal </w:t>
      </w:r>
      <w:r w:rsidRPr="009B6B5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25FA3F76">
          <v:shape id="_x0000_i1062" type="#_x0000_t75" style="width:48pt;height:20.25pt" o:ole="">
            <v:imagedata r:id="rId83" o:title=""/>
          </v:shape>
          <o:OLEObject Type="Embed" ProgID="Equation.DSMT4" ShapeID="_x0000_i1062" DrawAspect="Content" ObjectID="_1538900374" r:id="rId8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vertical </w:t>
      </w:r>
      <w:r w:rsidRPr="00184F2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0C614FFC">
          <v:shape id="_x0000_i1063" type="#_x0000_t75" style="width:53.25pt;height:20.25pt" o:ole="">
            <v:imagedata r:id="rId85" o:title=""/>
          </v:shape>
          <o:OLEObject Type="Embed" ProgID="Equation.DSMT4" ShapeID="_x0000_i1063" DrawAspect="Content" ObjectID="_1538900375" r:id="rId86"/>
        </w:object>
      </w:r>
    </w:p>
    <w:p w14:paraId="260D2B7B" w14:textId="7321506D" w:rsidR="00DB34F3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17497A" w14:textId="77777777" w:rsidR="00535738" w:rsidRPr="009B6B56" w:rsidRDefault="00535738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49CCB2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</w:t>
      </w:r>
      <w:r w:rsidRPr="00184F29">
        <w:rPr>
          <w:rFonts w:ascii="Times New Roman" w:hAnsi="Times New Roman" w:cs="Times New Roman"/>
          <w:b/>
          <w:position w:val="-10"/>
          <w:sz w:val="24"/>
          <w:szCs w:val="24"/>
        </w:rPr>
        <w:object w:dxaOrig="660" w:dyaOrig="340" w14:anchorId="3271B78E">
          <v:shape id="_x0000_i1064" type="#_x0000_t75" style="width:33pt;height:17.25pt" o:ole="">
            <v:imagedata r:id="rId87" o:title=""/>
          </v:shape>
          <o:OLEObject Type="Embed" ProgID="Equation.DSMT4" ShapeID="_x0000_i1064" DrawAspect="Content" ObjectID="_1538900376" r:id="rId88"/>
        </w:object>
      </w:r>
      <w:r w:rsidRPr="009B6B56">
        <w:rPr>
          <w:rFonts w:ascii="Times New Roman" w:hAnsi="Times New Roman" w:cs="Times New Roman"/>
          <w:b/>
          <w:sz w:val="24"/>
          <w:szCs w:val="24"/>
        </w:rPr>
        <w:t xml:space="preserve"> at the value of the parameter. </w:t>
      </w:r>
    </w:p>
    <w:p w14:paraId="443EBFA6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64B2E3A" w14:textId="15EF3997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24"/>
          <w:sz w:val="24"/>
          <w:szCs w:val="24"/>
        </w:rPr>
        <w:object w:dxaOrig="2799" w:dyaOrig="620" w14:anchorId="4F9B911C">
          <v:shape id="_x0000_i1065" type="#_x0000_t75" style="width:140.25pt;height:30.75pt" o:ole="">
            <v:imagedata r:id="rId89" o:title=""/>
          </v:shape>
          <o:OLEObject Type="Embed" ProgID="Equation.DSMT4" ShapeID="_x0000_i1065" DrawAspect="Content" ObjectID="_1538900377" r:id="rId90"/>
        </w:object>
      </w:r>
    </w:p>
    <w:p w14:paraId="7D3948A0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1</w:t>
      </w:r>
    </w:p>
    <w:p w14:paraId="2F595908" w14:textId="77777777" w:rsidR="00535738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2D76447" w14:textId="786AAC1A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184F29">
        <w:rPr>
          <w:rFonts w:ascii="Times New Roman" w:hAnsi="Times New Roman" w:cs="Times New Roman"/>
          <w:position w:val="-24"/>
          <w:sz w:val="24"/>
          <w:szCs w:val="24"/>
        </w:rPr>
        <w:object w:dxaOrig="4200" w:dyaOrig="620" w14:anchorId="044961F8">
          <v:shape id="_x0000_i1066" type="#_x0000_t75" style="width:210pt;height:30.75pt" o:ole="">
            <v:imagedata r:id="rId91" o:title=""/>
          </v:shape>
          <o:OLEObject Type="Embed" ProgID="Equation.DSMT4" ShapeID="_x0000_i1066" DrawAspect="Content" ObjectID="_1538900378" r:id="rId92"/>
        </w:object>
      </w:r>
    </w:p>
    <w:p w14:paraId="5C2ED647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0</w:t>
      </w:r>
    </w:p>
    <w:p w14:paraId="0BDF3D82" w14:textId="11B95DDA" w:rsidR="00DB34F3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5234C9" w14:textId="77777777" w:rsidR="00535738" w:rsidRPr="009B6B56" w:rsidRDefault="00535738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47644B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</w:t>
      </w:r>
      <w:r w:rsidRPr="009B6B56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80" w14:anchorId="0E40231D">
          <v:shape id="_x0000_i1067" type="#_x0000_t75" style="width:45pt;height:17.25pt" o:ole="">
            <v:imagedata r:id="rId93" o:title=""/>
          </v:shape>
          <o:OLEObject Type="Embed" ProgID="Equation.DSMT4" ShapeID="_x0000_i1067" DrawAspect="Content" ObjectID="_1538900379" r:id="rId94"/>
        </w:object>
      </w:r>
      <w:r w:rsidRPr="009B6B56">
        <w:rPr>
          <w:rFonts w:ascii="Times New Roman" w:hAnsi="Times New Roman" w:cs="Times New Roman"/>
          <w:b/>
          <w:sz w:val="24"/>
          <w:szCs w:val="24"/>
        </w:rPr>
        <w:t xml:space="preserve"> at the given point without eliminating the parameter. </w:t>
      </w:r>
    </w:p>
    <w:p w14:paraId="5C1611C9" w14:textId="77777777" w:rsidR="00535738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AFB6190" w14:textId="5DBCA7F6" w:rsidR="00535738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.</w:t>
      </w:r>
      <w:r>
        <w:rPr>
          <w:rFonts w:ascii="Times New Roman" w:hAnsi="Times New Roman" w:cs="Times New Roman"/>
          <w:sz w:val="24"/>
          <w:szCs w:val="24"/>
        </w:rPr>
        <w:tab/>
      </w:r>
      <w:r w:rsidRPr="00184F29">
        <w:rPr>
          <w:rFonts w:ascii="Times New Roman" w:hAnsi="Times New Roman" w:cs="Times New Roman"/>
          <w:position w:val="-10"/>
          <w:sz w:val="24"/>
          <w:szCs w:val="24"/>
        </w:rPr>
        <w:object w:dxaOrig="2560" w:dyaOrig="380" w14:anchorId="61DA33A0">
          <v:shape id="_x0000_i1068" type="#_x0000_t75" style="width:128.25pt;height:18.75pt" o:ole="">
            <v:imagedata r:id="rId95" o:title=""/>
          </v:shape>
          <o:OLEObject Type="Embed" ProgID="Equation.DSMT4" ShapeID="_x0000_i1068" DrawAspect="Content" ObjectID="_1538900380" r:id="rId96"/>
        </w:object>
      </w:r>
    </w:p>
    <w:p w14:paraId="68DA7C05" w14:textId="77777777" w:rsidR="00535738" w:rsidRPr="009B6B56" w:rsidRDefault="00535738" w:rsidP="0053573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4</w:t>
      </w:r>
    </w:p>
    <w:p w14:paraId="20D4BA30" w14:textId="77777777" w:rsidR="00535738" w:rsidRPr="009B6B56" w:rsidRDefault="00535738" w:rsidP="0053573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BB6891" w14:textId="571F7C42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Determine the concavity of the curve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200" w:dyaOrig="300" w14:anchorId="65606A9E">
          <v:shape id="_x0000_i1069" type="#_x0000_t75" style="width:110.25pt;height:15pt" o:ole="">
            <v:imagedata r:id="rId97" o:title=""/>
          </v:shape>
          <o:OLEObject Type="Embed" ProgID="Equation.DSMT4" ShapeID="_x0000_i1069" DrawAspect="Content" ObjectID="_1538900381" r:id="rId98"/>
        </w:object>
      </w:r>
    </w:p>
    <w:p w14:paraId="78A7638E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Concave up on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520" w:dyaOrig="260" w14:anchorId="3EE70AB3">
          <v:shape id="_x0000_i1070" type="#_x0000_t75" style="width:26.25pt;height:12.75pt" o:ole="">
            <v:imagedata r:id="rId99" o:title=""/>
          </v:shape>
          <o:OLEObject Type="Embed" ProgID="Equation.DSMT4" ShapeID="_x0000_i1070" DrawAspect="Content" ObjectID="_1538900382" r:id="rId100"/>
        </w:object>
      </w:r>
    </w:p>
    <w:p w14:paraId="23D01FB2" w14:textId="77777777" w:rsidR="00535738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AF8FF14" w14:textId="1CE81BA7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Find the area bounded by the curve </w:t>
      </w:r>
      <w:r w:rsidR="00DB34F3" w:rsidRPr="009B6B56">
        <w:rPr>
          <w:rFonts w:ascii="Times New Roman" w:hAnsi="Times New Roman" w:cs="Times New Roman"/>
          <w:position w:val="-24"/>
          <w:sz w:val="24"/>
          <w:szCs w:val="24"/>
        </w:rPr>
        <w:object w:dxaOrig="2460" w:dyaOrig="660" w14:anchorId="40A262B1">
          <v:shape id="_x0000_i1071" type="#_x0000_t75" style="width:122.25pt;height:33.75pt" o:ole="">
            <v:imagedata r:id="rId101" o:title=""/>
          </v:shape>
          <o:OLEObject Type="Embed" ProgID="Equation.DSMT4" ShapeID="_x0000_i1071" DrawAspect="Content" ObjectID="_1538900383" r:id="rId102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and the lines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540" w:dyaOrig="300" w14:anchorId="30B0F44C">
          <v:shape id="_x0000_i1072" type="#_x0000_t75" style="width:27pt;height:15pt" o:ole="">
            <v:imagedata r:id="rId103" o:title=""/>
          </v:shape>
          <o:OLEObject Type="Embed" ProgID="Equation.DSMT4" ShapeID="_x0000_i1072" DrawAspect="Content" ObjectID="_1538900384" r:id="rId104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="00DB34F3" w:rsidRPr="009B6B56">
        <w:rPr>
          <w:rFonts w:ascii="Times New Roman" w:hAnsi="Times New Roman" w:cs="Times New Roman"/>
          <w:position w:val="-6"/>
          <w:sz w:val="24"/>
          <w:szCs w:val="24"/>
        </w:rPr>
        <w:object w:dxaOrig="600" w:dyaOrig="260" w14:anchorId="0F98D2D7">
          <v:shape id="_x0000_i1073" type="#_x0000_t75" style="width:30.75pt;height:12.75pt" o:ole="">
            <v:imagedata r:id="rId105" o:title=""/>
          </v:shape>
          <o:OLEObject Type="Embed" ProgID="Equation.DSMT4" ShapeID="_x0000_i1073" DrawAspect="Content" ObjectID="_1538900385" r:id="rId106"/>
        </w:object>
      </w:r>
    </w:p>
    <w:p w14:paraId="1D5E944F" w14:textId="77777777" w:rsidR="00DB34F3" w:rsidRPr="009B6B56" w:rsidRDefault="00DB34F3" w:rsidP="00DB34F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1</w:t>
      </w:r>
    </w:p>
    <w:p w14:paraId="3AA00313" w14:textId="77777777" w:rsidR="00535738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F5918ED" w14:textId="2DC1631D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Find the area of the region bounded by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560" w:dyaOrig="360" w14:anchorId="46F36375">
          <v:shape id="_x0000_i1074" type="#_x0000_t75" style="width:126.75pt;height:18.75pt" o:ole="">
            <v:imagedata r:id="rId107" o:title=""/>
          </v:shape>
          <o:OLEObject Type="Embed" ProgID="Equation.DSMT4" ShapeID="_x0000_i1074" DrawAspect="Content" ObjectID="_1538900386" r:id="rId108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for </w:t>
      </w:r>
      <w:r w:rsidR="00DB34F3" w:rsidRPr="009B6B56">
        <w:rPr>
          <w:rFonts w:ascii="Times New Roman" w:hAnsi="Times New Roman" w:cs="Times New Roman"/>
          <w:position w:val="-22"/>
          <w:sz w:val="24"/>
          <w:szCs w:val="24"/>
        </w:rPr>
        <w:object w:dxaOrig="960" w:dyaOrig="580" w14:anchorId="023B5560">
          <v:shape id="_x0000_i1075" type="#_x0000_t75" style="width:48pt;height:29.25pt" o:ole="">
            <v:imagedata r:id="rId109" o:title=""/>
          </v:shape>
          <o:OLEObject Type="Embed" ProgID="Equation.DSMT4" ShapeID="_x0000_i1075" DrawAspect="Content" ObjectID="_1538900387" r:id="rId110"/>
        </w:object>
      </w:r>
    </w:p>
    <w:p w14:paraId="287C0539" w14:textId="08E5D0E7" w:rsidR="00535738" w:rsidRDefault="00DB34F3" w:rsidP="0053573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360" w:dyaOrig="580" w14:anchorId="3946FD7F">
          <v:shape id="_x0000_i1076" type="#_x0000_t75" style="width:18.75pt;height:29.25pt" o:ole="">
            <v:imagedata r:id="rId111" o:title=""/>
          </v:shape>
          <o:OLEObject Type="Embed" ProgID="Equation.DSMT4" ShapeID="_x0000_i1076" DrawAspect="Content" ObjectID="_1538900388" r:id="rId112"/>
        </w:object>
      </w:r>
      <w:r w:rsidR="00535738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D64EA40" w14:textId="27A2B810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the area of the regions bounded by the parametric curves and the indicated values of the parameter. </w:t>
      </w:r>
    </w:p>
    <w:p w14:paraId="36C95AC1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AB7D7F" w14:textId="5824B36E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5000" w:dyaOrig="300" w14:anchorId="0EE0896F">
          <v:shape id="_x0000_i1077" type="#_x0000_t75" style="width:249pt;height:15.75pt" o:ole="">
            <v:imagedata r:id="rId113" o:title=""/>
          </v:shape>
          <o:OLEObject Type="Embed" ProgID="Equation.DSMT4" ShapeID="_x0000_i1077" DrawAspect="Content" ObjectID="_1538900389" r:id="rId114"/>
        </w:object>
      </w:r>
    </w:p>
    <w:p w14:paraId="7EFA53BD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57052D9B">
          <v:shape id="_x0000_i1078" type="#_x0000_t75" style="width:24.75pt;height:15pt" o:ole="">
            <v:imagedata r:id="rId115" o:title=""/>
          </v:shape>
          <o:OLEObject Type="Embed" ProgID="Equation.DSMT4" ShapeID="_x0000_i1078" DrawAspect="Content" ObjectID="_1538900390" r:id="rId116"/>
        </w:object>
      </w:r>
    </w:p>
    <w:p w14:paraId="61958A13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DEF2DD" w14:textId="2D7F4712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3920" w:dyaOrig="300" w14:anchorId="75008C7F">
          <v:shape id="_x0000_i1079" type="#_x0000_t75" style="width:195.75pt;height:15.75pt" o:ole="">
            <v:imagedata r:id="rId117" o:title=""/>
          </v:shape>
          <o:OLEObject Type="Embed" ProgID="Equation.DSMT4" ShapeID="_x0000_i1079" DrawAspect="Content" ObjectID="_1538900391" r:id="rId118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(the “teardrop”) </w:t>
      </w:r>
    </w:p>
    <w:p w14:paraId="4417DAB5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560" w:dyaOrig="260" w14:anchorId="311AD4AE">
          <v:shape id="_x0000_i1080" type="#_x0000_t75" style="width:29.25pt;height:12.75pt" o:ole="">
            <v:imagedata r:id="rId119" o:title=""/>
          </v:shape>
          <o:OLEObject Type="Embed" ProgID="Equation.DSMT4" ShapeID="_x0000_i1080" DrawAspect="Content" ObjectID="_1538900392" r:id="rId120"/>
        </w:object>
      </w:r>
    </w:p>
    <w:p w14:paraId="622E2419" w14:textId="06D65309" w:rsidR="00DB34F3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3C3D69" w14:textId="77777777" w:rsidR="00535738" w:rsidRPr="009B6B56" w:rsidRDefault="00535738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2BC4D3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>For the following exercises, find the arc length of the curve on the indicated interval of the parameter.</w:t>
      </w:r>
    </w:p>
    <w:p w14:paraId="1B7BCE15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9DBAA4" w14:textId="003DC50A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9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24"/>
          <w:sz w:val="24"/>
          <w:szCs w:val="24"/>
        </w:rPr>
        <w:object w:dxaOrig="2820" w:dyaOrig="620" w14:anchorId="46F85CC6">
          <v:shape id="_x0000_i1081" type="#_x0000_t75" style="width:140.25pt;height:30.75pt" o:ole="">
            <v:imagedata r:id="rId121" o:title=""/>
          </v:shape>
          <o:OLEObject Type="Embed" ProgID="Equation.DSMT4" ShapeID="_x0000_i1081" DrawAspect="Content" ObjectID="_1538900393" r:id="rId122"/>
        </w:object>
      </w:r>
    </w:p>
    <w:p w14:paraId="790E1C90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410C02DA">
          <v:shape id="_x0000_i1082" type="#_x0000_t75" style="width:57pt;height:30.75pt" o:ole="">
            <v:imagedata r:id="rId123" o:title=""/>
          </v:shape>
          <o:OLEObject Type="Embed" ProgID="Equation.DSMT4" ShapeID="_x0000_i1082" DrawAspect="Content" ObjectID="_1538900394" r:id="rId124"/>
        </w:object>
      </w:r>
    </w:p>
    <w:p w14:paraId="42138EA2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53B99E" w14:textId="7B5DFF65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14"/>
          <w:sz w:val="24"/>
          <w:szCs w:val="24"/>
        </w:rPr>
        <w:object w:dxaOrig="3260" w:dyaOrig="440" w14:anchorId="61A14AAD">
          <v:shape id="_x0000_i1083" type="#_x0000_t75" style="width:161.25pt;height:23.25pt" o:ole="">
            <v:imagedata r:id="rId125" o:title=""/>
          </v:shape>
          <o:OLEObject Type="Embed" ProgID="Equation.DSMT4" ShapeID="_x0000_i1083" DrawAspect="Content" ObjectID="_1538900395" r:id="rId126"/>
        </w:object>
      </w:r>
    </w:p>
    <w:p w14:paraId="3E0490EE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600" w:dyaOrig="280" w14:anchorId="03BAC3AA">
          <v:shape id="_x0000_i1084" type="#_x0000_t75" style="width:30.75pt;height:14.25pt" o:ole="">
            <v:imagedata r:id="rId127" o:title=""/>
          </v:shape>
          <o:OLEObject Type="Embed" ProgID="Equation.3" ShapeID="_x0000_i1084" DrawAspect="Content" ObjectID="_1538900396" r:id="rId128"/>
        </w:object>
      </w:r>
    </w:p>
    <w:p w14:paraId="2181569A" w14:textId="77777777" w:rsidR="00535738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E1223CE" w14:textId="483FEF03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160" w:dyaOrig="340" w14:anchorId="7041D7B3">
          <v:shape id="_x0000_i1085" type="#_x0000_t75" style="width:108pt;height:17.25pt" o:ole="">
            <v:imagedata r:id="rId129" o:title=""/>
          </v:shape>
          <o:OLEObject Type="Embed" ProgID="Equation.DSMT4" ShapeID="_x0000_i1085" DrawAspect="Content" ObjectID="_1538900397" r:id="rId130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on the interval 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660" w:dyaOrig="300" w14:anchorId="28FCD009">
          <v:shape id="_x0000_i1086" type="#_x0000_t75" style="width:33pt;height:15pt" o:ole="">
            <v:imagedata r:id="rId131" o:title=""/>
          </v:shape>
          <o:OLEObject Type="Embed" ProgID="Equation.DSMT4" ShapeID="_x0000_i1086" DrawAspect="Content" ObjectID="_1538900398" r:id="rId132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(the hypocycloid)</w:t>
      </w:r>
    </w:p>
    <w:p w14:paraId="08F46736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300" w:dyaOrig="260" w14:anchorId="05C5B33A">
          <v:shape id="_x0000_i1087" type="#_x0000_t75" style="width:15pt;height:12.75pt" o:ole="">
            <v:imagedata r:id="rId133" o:title=""/>
          </v:shape>
          <o:OLEObject Type="Embed" ProgID="Equation.DSMT4" ShapeID="_x0000_i1087" DrawAspect="Content" ObjectID="_1538900399" r:id="rId134"/>
        </w:object>
      </w:r>
    </w:p>
    <w:p w14:paraId="23284023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F3053D" w14:textId="48590159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Find the distance traveled by a particle with position </w:t>
      </w:r>
      <w:r w:rsidR="00DB34F3" w:rsidRPr="00184F29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2ABAB90A">
          <v:shape id="_x0000_i1088" type="#_x0000_t75" style="width:32.25pt;height:20.25pt" o:ole="">
            <v:imagedata r:id="rId135" o:title=""/>
          </v:shape>
          <o:OLEObject Type="Embed" ProgID="Equation.DSMT4" ShapeID="_x0000_i1088" DrawAspect="Content" ObjectID="_1538900400" r:id="rId136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as </w:t>
      </w:r>
      <w:r w:rsidR="00DB34F3" w:rsidRPr="009B6B56">
        <w:rPr>
          <w:rFonts w:ascii="Times New Roman" w:hAnsi="Times New Roman" w:cs="Times New Roman"/>
          <w:i/>
          <w:sz w:val="24"/>
          <w:szCs w:val="24"/>
        </w:rPr>
        <w:t>t</w: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varies in the given time interval:</w: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3379" w:dyaOrig="360" w14:anchorId="58598029">
          <v:shape id="_x0000_i1089" type="#_x0000_t75" style="width:168.75pt;height:18pt" o:ole="">
            <v:imagedata r:id="rId137" o:title=""/>
          </v:shape>
          <o:OLEObject Type="Embed" ProgID="Equation.DSMT4" ShapeID="_x0000_i1089" DrawAspect="Content" ObjectID="_1538900401" r:id="rId138"/>
        </w:object>
      </w:r>
    </w:p>
    <w:p w14:paraId="091CDBBE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84F29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7C968254">
          <v:shape id="_x0000_i1090" type="#_x0000_t75" style="width:24.75pt;height:17.25pt" o:ole="">
            <v:imagedata r:id="rId139" o:title=""/>
          </v:shape>
          <o:OLEObject Type="Embed" ProgID="Equation.DSMT4" ShapeID="_x0000_i1090" DrawAspect="Content" ObjectID="_1538900402" r:id="rId140"/>
        </w:object>
      </w:r>
    </w:p>
    <w:p w14:paraId="6EF15293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F9C5D7" w14:textId="29D8F61E" w:rsidR="00DB34F3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Show that the total length of the ellipse </w:t>
      </w:r>
      <w:r w:rsidR="00DB34F3" w:rsidRPr="00184F29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2B06B563">
          <v:shape id="_x0000_i1091" type="#_x0000_t75" style="width:107.25pt;height:15.75pt" o:ole="">
            <v:imagedata r:id="rId141" o:title=""/>
          </v:shape>
          <o:OLEObject Type="Embed" ProgID="Equation.DSMT4" ShapeID="_x0000_i1091" DrawAspect="Content" ObjectID="_1538900403" r:id="rId142"/>
        </w:object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is </w:t>
      </w:r>
      <w:r w:rsidR="00DB34F3" w:rsidRPr="00184F29">
        <w:rPr>
          <w:rFonts w:ascii="Times New Roman" w:hAnsi="Times New Roman" w:cs="Times New Roman"/>
          <w:position w:val="-18"/>
          <w:sz w:val="24"/>
          <w:szCs w:val="24"/>
        </w:rPr>
        <w:object w:dxaOrig="2620" w:dyaOrig="520" w14:anchorId="3B695EBF">
          <v:shape id="_x0000_i1092" type="#_x0000_t75" style="width:131.25pt;height:26.25pt" o:ole="">
            <v:imagedata r:id="rId143" o:title=""/>
          </v:shape>
          <o:OLEObject Type="Embed" ProgID="Equation.DSMT4" ShapeID="_x0000_i1092" DrawAspect="Content" ObjectID="_1538900404" r:id="rId144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where </w:t>
      </w:r>
      <w:r w:rsidR="00DB34F3" w:rsidRPr="00184F29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54649FAD">
          <v:shape id="_x0000_i1093" type="#_x0000_t75" style="width:29.25pt;height:30.75pt" o:ole="">
            <v:imagedata r:id="rId145" o:title=""/>
          </v:shape>
          <o:OLEObject Type="Embed" ProgID="Equation.DSMT4" ShapeID="_x0000_i1093" DrawAspect="Content" ObjectID="_1538900405" r:id="rId146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="00DB34F3" w:rsidRPr="009B6B56">
        <w:rPr>
          <w:rFonts w:ascii="Times New Roman" w:hAnsi="Times New Roman" w:cs="Times New Roman"/>
          <w:position w:val="-8"/>
          <w:sz w:val="24"/>
          <w:szCs w:val="24"/>
        </w:rPr>
        <w:object w:dxaOrig="1300" w:dyaOrig="400" w14:anchorId="334E84F8">
          <v:shape id="_x0000_i1094" type="#_x0000_t75" style="width:63.75pt;height:18.75pt" o:ole="">
            <v:imagedata r:id="rId147" o:title=""/>
          </v:shape>
          <o:OLEObject Type="Embed" ProgID="Equation.DSMT4" ShapeID="_x0000_i1094" DrawAspect="Content" ObjectID="_1538900406" r:id="rId148"/>
        </w:object>
      </w:r>
    </w:p>
    <w:p w14:paraId="03669A32" w14:textId="1236139C" w:rsidR="00535738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F9AF7ED" w14:textId="77777777" w:rsidR="00535738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5757BED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area of the surface obtained by rotating the given curve about the </w:t>
      </w:r>
      <w:r w:rsidRPr="009B6B56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9B6B56">
        <w:rPr>
          <w:rFonts w:ascii="Times New Roman" w:hAnsi="Times New Roman" w:cs="Times New Roman"/>
          <w:b/>
          <w:sz w:val="24"/>
          <w:szCs w:val="24"/>
        </w:rPr>
        <w:t>-axis.</w:t>
      </w:r>
    </w:p>
    <w:p w14:paraId="67201DF1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629A780" w14:textId="40ED2235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460" w:dyaOrig="360" w14:anchorId="1E8FAF44">
          <v:shape id="_x0000_i1095" type="#_x0000_t75" style="width:122.25pt;height:18pt" o:ole="">
            <v:imagedata r:id="rId149" o:title=""/>
          </v:shape>
          <o:OLEObject Type="Embed" ProgID="Equation.DSMT4" ShapeID="_x0000_i1095" DrawAspect="Content" ObjectID="_1538900407" r:id="rId150"/>
        </w:object>
      </w:r>
    </w:p>
    <w:p w14:paraId="170BCA7F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84F29">
        <w:rPr>
          <w:rFonts w:ascii="Times New Roman" w:hAnsi="Times New Roman" w:cs="Times New Roman"/>
          <w:position w:val="-24"/>
          <w:sz w:val="24"/>
          <w:szCs w:val="24"/>
        </w:rPr>
        <w:object w:dxaOrig="1800" w:dyaOrig="780" w14:anchorId="09438724">
          <v:shape id="_x0000_i1096" type="#_x0000_t75" style="width:90pt;height:39pt" o:ole="">
            <v:imagedata r:id="rId151" o:title=""/>
          </v:shape>
          <o:OLEObject Type="Embed" ProgID="Equation.DSMT4" ShapeID="_x0000_i1096" DrawAspect="Content" ObjectID="_1538900408" r:id="rId152"/>
        </w:object>
      </w:r>
    </w:p>
    <w:p w14:paraId="648DAEBE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75A2A4" w14:textId="42896C29" w:rsidR="00DB34F3" w:rsidRPr="009B6B56" w:rsidRDefault="00535738" w:rsidP="0053573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1.</w:t>
      </w:r>
      <w:r>
        <w:rPr>
          <w:rFonts w:ascii="Times New Roman" w:hAnsi="Times New Roman" w:cs="Times New Roman"/>
          <w:sz w:val="24"/>
          <w:szCs w:val="24"/>
        </w:rPr>
        <w:tab/>
      </w:r>
      <w:r w:rsidR="00DB34F3"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Use a CAS to find the area of the surface generated by rotating </w:t>
      </w:r>
      <w:r w:rsidR="00DB34F3" w:rsidRPr="00184F29">
        <w:rPr>
          <w:rFonts w:ascii="Times New Roman" w:hAnsi="Times New Roman" w:cs="Times New Roman"/>
          <w:position w:val="-24"/>
          <w:sz w:val="24"/>
          <w:szCs w:val="24"/>
        </w:rPr>
        <w:object w:dxaOrig="2900" w:dyaOrig="620" w14:anchorId="5B033AD6">
          <v:shape id="_x0000_i1097" type="#_x0000_t75" style="width:144.75pt;height:30.75pt" o:ole="">
            <v:imagedata r:id="rId153" o:title=""/>
          </v:shape>
          <o:OLEObject Type="Embed" ProgID="Equation.DSMT4" ShapeID="_x0000_i1097" DrawAspect="Content" ObjectID="_1538900409" r:id="rId154"/>
        </w:objec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 about the </w:t>
      </w:r>
      <w:r w:rsidR="00DB34F3" w:rsidRPr="009B6B56">
        <w:rPr>
          <w:rFonts w:ascii="Times New Roman" w:hAnsi="Times New Roman" w:cs="Times New Roman"/>
          <w:i/>
          <w:sz w:val="24"/>
          <w:szCs w:val="24"/>
        </w:rPr>
        <w:t>x</w:t>
      </w:r>
      <w:r w:rsidR="00DB34F3" w:rsidRPr="009B6B56">
        <w:rPr>
          <w:rFonts w:ascii="Times New Roman" w:hAnsi="Times New Roman" w:cs="Times New Roman"/>
          <w:sz w:val="24"/>
          <w:szCs w:val="24"/>
        </w:rPr>
        <w:t xml:space="preserve">-axis. (Answer to three decimal places.) </w:t>
      </w:r>
    </w:p>
    <w:p w14:paraId="7DED2B77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59.101</w:t>
      </w:r>
    </w:p>
    <w:p w14:paraId="5794474F" w14:textId="77777777" w:rsidR="00DB34F3" w:rsidRPr="009B6B56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807B29" w14:textId="125809D7" w:rsidR="00DB34F3" w:rsidRPr="00535738" w:rsidRDefault="00535738" w:rsidP="00535738">
      <w:pPr>
        <w:rPr>
          <w:rFonts w:ascii="Times New Roman" w:hAnsi="Times New Roman" w:cs="Times New Roman"/>
          <w:sz w:val="24"/>
        </w:rPr>
      </w:pPr>
      <w:r w:rsidRPr="00535738">
        <w:rPr>
          <w:rFonts w:ascii="Times New Roman" w:hAnsi="Times New Roman" w:cs="Times New Roman"/>
          <w:sz w:val="24"/>
        </w:rPr>
        <w:t>123.</w:t>
      </w:r>
      <w:r w:rsidRPr="00535738">
        <w:rPr>
          <w:rFonts w:ascii="Times New Roman" w:hAnsi="Times New Roman" w:cs="Times New Roman"/>
          <w:sz w:val="24"/>
        </w:rPr>
        <w:tab/>
      </w:r>
      <w:r w:rsidR="00DB34F3" w:rsidRPr="00535738">
        <w:rPr>
          <w:rFonts w:ascii="Times New Roman" w:hAnsi="Times New Roman" w:cs="Times New Roman"/>
          <w:sz w:val="24"/>
        </w:rPr>
        <w:t xml:space="preserve">Find the area of the surface generated by revolving </w:t>
      </w:r>
      <w:r w:rsidR="00DB34F3" w:rsidRPr="00535738">
        <w:rPr>
          <w:rFonts w:ascii="Times New Roman" w:hAnsi="Times New Roman" w:cs="Times New Roman"/>
          <w:position w:val="-10"/>
          <w:sz w:val="24"/>
        </w:rPr>
        <w:object w:dxaOrig="2240" w:dyaOrig="380" w14:anchorId="5447F6EF">
          <v:shape id="_x0000_i1098" type="#_x0000_t75" style="width:111pt;height:18.75pt" o:ole="">
            <v:imagedata r:id="rId155" o:title=""/>
          </v:shape>
          <o:OLEObject Type="Embed" ProgID="Equation.DSMT4" ShapeID="_x0000_i1098" DrawAspect="Content" ObjectID="_1538900410" r:id="rId156"/>
        </w:object>
      </w:r>
      <w:r w:rsidR="00DB34F3" w:rsidRPr="00535738">
        <w:rPr>
          <w:rFonts w:ascii="Times New Roman" w:hAnsi="Times New Roman" w:cs="Times New Roman"/>
          <w:sz w:val="24"/>
        </w:rPr>
        <w:t xml:space="preserve"> about the </w:t>
      </w:r>
      <w:r w:rsidR="00DB34F3" w:rsidRPr="00535738">
        <w:rPr>
          <w:rFonts w:ascii="Times New Roman" w:hAnsi="Times New Roman" w:cs="Times New Roman"/>
          <w:i/>
          <w:sz w:val="24"/>
        </w:rPr>
        <w:t>x</w:t>
      </w:r>
      <w:r w:rsidR="00DB34F3" w:rsidRPr="00535738">
        <w:rPr>
          <w:rFonts w:ascii="Times New Roman" w:hAnsi="Times New Roman" w:cs="Times New Roman"/>
          <w:sz w:val="24"/>
        </w:rPr>
        <w:t xml:space="preserve">-axis. </w:t>
      </w:r>
    </w:p>
    <w:p w14:paraId="5201CF73" w14:textId="00E8260E" w:rsidR="00DB34F3" w:rsidRDefault="00DB34F3" w:rsidP="00DB34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84F29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67D905BD">
          <v:shape id="_x0000_i1099" type="#_x0000_t75" style="width:75pt;height:30.75pt" o:ole="">
            <v:imagedata r:id="rId157" o:title=""/>
          </v:shape>
          <o:OLEObject Type="Embed" ProgID="Equation.DSMT4" ShapeID="_x0000_i1099" DrawAspect="Content" ObjectID="_1538900411" r:id="rId158"/>
        </w:object>
      </w:r>
    </w:p>
    <w:p w14:paraId="2020AD6F" w14:textId="1DB0BB3B" w:rsidR="00DB34F3" w:rsidRDefault="00DB34F3" w:rsidP="00DB34F3">
      <w:pPr>
        <w:pStyle w:val="NormalWeb"/>
        <w:spacing w:before="0" w:beforeAutospacing="0" w:after="0" w:afterAutospacing="0"/>
      </w:pPr>
    </w:p>
    <w:p w14:paraId="200B7A83" w14:textId="77777777" w:rsidR="00535738" w:rsidRDefault="00535738" w:rsidP="00DB34F3">
      <w:pPr>
        <w:pStyle w:val="NormalWeb"/>
        <w:spacing w:before="0" w:beforeAutospacing="0" w:after="0" w:afterAutospacing="0"/>
      </w:pPr>
    </w:p>
    <w:p w14:paraId="20AA4F79" w14:textId="77777777" w:rsidR="00DB34F3" w:rsidRPr="009B6B56" w:rsidRDefault="00DB34F3" w:rsidP="00DB34F3">
      <w:pPr>
        <w:pStyle w:val="NormalWeb"/>
        <w:spacing w:before="0" w:beforeAutospacing="0" w:after="0" w:afterAutospacing="0"/>
      </w:pPr>
    </w:p>
    <w:p w14:paraId="40B787C2" w14:textId="77777777" w:rsidR="00DB34F3" w:rsidRPr="00184F29" w:rsidRDefault="00DB34F3" w:rsidP="00DB34F3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p w14:paraId="3B0C22AC" w14:textId="374D53FF" w:rsidR="0039526F" w:rsidRPr="00DB34F3" w:rsidRDefault="0039526F" w:rsidP="00DB34F3"/>
    <w:sectPr w:rsidR="0039526F" w:rsidRPr="00DB34F3">
      <w:headerReference w:type="default" r:id="rId1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531A63" w14:textId="77777777" w:rsidR="005B6C47" w:rsidRDefault="005B6C47" w:rsidP="00BC6870">
      <w:pPr>
        <w:spacing w:after="0" w:line="240" w:lineRule="auto"/>
      </w:pPr>
      <w:r>
        <w:separator/>
      </w:r>
    </w:p>
  </w:endnote>
  <w:endnote w:type="continuationSeparator" w:id="0">
    <w:p w14:paraId="63CE99BC" w14:textId="77777777" w:rsidR="005B6C47" w:rsidRDefault="005B6C47" w:rsidP="00BC68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BB10D5E" w14:textId="77777777" w:rsidR="005B6C47" w:rsidRDefault="005B6C47" w:rsidP="00BC6870">
      <w:pPr>
        <w:spacing w:after="0" w:line="240" w:lineRule="auto"/>
      </w:pPr>
      <w:r>
        <w:separator/>
      </w:r>
    </w:p>
  </w:footnote>
  <w:footnote w:type="continuationSeparator" w:id="0">
    <w:p w14:paraId="19DB518D" w14:textId="77777777" w:rsidR="005B6C47" w:rsidRDefault="005B6C47" w:rsidP="00BC68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AAF11A" w14:textId="753ABB74" w:rsidR="00BC6870" w:rsidRPr="005B7BD5" w:rsidRDefault="00C72D59" w:rsidP="00BC6870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BC6870">
      <w:rPr>
        <w:rFonts w:ascii="Times New Roman" w:hAnsi="Times New Roman" w:cs="Times New Roman"/>
        <w:sz w:val="24"/>
        <w:szCs w:val="24"/>
      </w:rPr>
      <w:tab/>
    </w:r>
    <w:r w:rsidR="009E7BB6">
      <w:rPr>
        <w:rFonts w:ascii="Times New Roman" w:hAnsi="Times New Roman" w:cs="Times New Roman"/>
        <w:sz w:val="24"/>
        <w:szCs w:val="24"/>
      </w:rPr>
      <w:t>Student</w:t>
    </w:r>
    <w:r w:rsidR="00BC6870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1EF03AAE" w14:textId="77777777" w:rsidR="00BC6870" w:rsidRDefault="00BC687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1B5F85"/>
    <w:multiLevelType w:val="hybridMultilevel"/>
    <w:tmpl w:val="7A905A1C"/>
    <w:lvl w:ilvl="0" w:tplc="0E540552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27E29"/>
    <w:rsid w:val="00047AF7"/>
    <w:rsid w:val="000609C5"/>
    <w:rsid w:val="0011134A"/>
    <w:rsid w:val="00184F29"/>
    <w:rsid w:val="002B0FB8"/>
    <w:rsid w:val="002E444B"/>
    <w:rsid w:val="00326D91"/>
    <w:rsid w:val="0039526F"/>
    <w:rsid w:val="004016B1"/>
    <w:rsid w:val="004579EF"/>
    <w:rsid w:val="00496C9E"/>
    <w:rsid w:val="00507FAD"/>
    <w:rsid w:val="00535738"/>
    <w:rsid w:val="005B6C47"/>
    <w:rsid w:val="0064250C"/>
    <w:rsid w:val="00712907"/>
    <w:rsid w:val="007D7DDF"/>
    <w:rsid w:val="00843ACA"/>
    <w:rsid w:val="009077CB"/>
    <w:rsid w:val="00930D91"/>
    <w:rsid w:val="00970961"/>
    <w:rsid w:val="009B6B56"/>
    <w:rsid w:val="009E7BB6"/>
    <w:rsid w:val="009F71B8"/>
    <w:rsid w:val="00A02AA2"/>
    <w:rsid w:val="00A55FE4"/>
    <w:rsid w:val="00AE1949"/>
    <w:rsid w:val="00AF36B0"/>
    <w:rsid w:val="00AF4FCE"/>
    <w:rsid w:val="00B31F7F"/>
    <w:rsid w:val="00BC6870"/>
    <w:rsid w:val="00C72D59"/>
    <w:rsid w:val="00CD3A2D"/>
    <w:rsid w:val="00CF2090"/>
    <w:rsid w:val="00DB2D37"/>
    <w:rsid w:val="00DB34F3"/>
    <w:rsid w:val="00E005D0"/>
    <w:rsid w:val="00F13BF6"/>
    <w:rsid w:val="00F413AE"/>
    <w:rsid w:val="00FA7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</o:shapelayout>
  </w:shapeDefaults>
  <w:decimalSymbol w:val="."/>
  <w:listSeparator w:val=","/>
  <w14:docId w14:val="012E4D1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184F29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870"/>
  </w:style>
  <w:style w:type="paragraph" w:styleId="Footer">
    <w:name w:val="footer"/>
    <w:basedOn w:val="Normal"/>
    <w:link w:val="Foot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8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184F29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870"/>
  </w:style>
  <w:style w:type="paragraph" w:styleId="Footer">
    <w:name w:val="footer"/>
    <w:basedOn w:val="Normal"/>
    <w:link w:val="Foot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8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e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e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e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e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7D31F7-868C-4D18-843D-663E504D44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5</Pages>
  <Words>735</Words>
  <Characters>419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6</cp:revision>
  <dcterms:created xsi:type="dcterms:W3CDTF">2016-06-07T15:12:00Z</dcterms:created>
  <dcterms:modified xsi:type="dcterms:W3CDTF">2016-10-2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